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95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96" r:id="rId31"/>
    <p:sldId id="289" r:id="rId32"/>
    <p:sldId id="290" r:id="rId33"/>
    <p:sldId id="291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4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007E"/>
    <a:srgbClr val="1F497C"/>
    <a:srgbClr val="2D7D9F"/>
    <a:srgbClr val="FFFFC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67" autoAdjust="0"/>
    <p:restoredTop sz="94660"/>
  </p:normalViewPr>
  <p:slideViewPr>
    <p:cSldViewPr>
      <p:cViewPr varScale="1">
        <p:scale>
          <a:sx n="105" d="100"/>
          <a:sy n="105" d="100"/>
        </p:scale>
        <p:origin x="486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80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30742-CFE2-4455-9F3E-678F19BF2209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0F3580-EC71-4560-9B09-89E5C3C5B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6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8.jpeg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65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7.wmf"/><Relationship Id="rId9" Type="http://schemas.openxmlformats.org/officeDocument/2006/relationships/image" Target="../media/image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1.png"/><Relationship Id="rId4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3.png"/><Relationship Id="rId4" Type="http://schemas.openxmlformats.org/officeDocument/2006/relationships/image" Target="../media/image9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0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ngles and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5816" name="Group 2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08615"/>
        </p:xfrm>
        <a:graphic>
          <a:graphicData uri="http://schemas.openxmlformats.org/drawingml/2006/table">
            <a:tbl>
              <a:tblPr/>
              <a:tblGrid>
                <a:gridCol w="14493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25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6400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282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6220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 right angle.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375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02150" y="25400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495000" imgH="291960" progId="Equation.DSMT4">
                  <p:embed/>
                </p:oleObj>
              </mc:Choice>
              <mc:Fallback>
                <p:oleObj name="Equation" r:id="rId3" imgW="49500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54000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569284"/>
          <a:ext cx="154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1600200" imgH="317160" progId="Equation.DSMT4">
                  <p:embed/>
                </p:oleObj>
              </mc:Choice>
              <mc:Fallback>
                <p:oleObj name="Equation" r:id="rId5" imgW="160020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69284"/>
                        <a:ext cx="154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3048000"/>
            <a:ext cx="2377440" cy="210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403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24688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66327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503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6159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is an obtuse angle.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6399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2063" y="2857500"/>
          <a:ext cx="498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520560" imgH="304560" progId="Equation.DSMT4">
                  <p:embed/>
                </p:oleObj>
              </mc:Choice>
              <mc:Fallback>
                <p:oleObj name="Equation" r:id="rId3" imgW="520560" imgH="3045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857500"/>
                        <a:ext cx="4984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86000" y="2871788"/>
          <a:ext cx="2463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2590560" imgH="317160" progId="Equation.DSMT4">
                  <p:embed/>
                </p:oleObj>
              </mc:Choice>
              <mc:Fallback>
                <p:oleObj name="Equation" r:id="rId5" imgW="259056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1788"/>
                        <a:ext cx="2463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3480" y="3304863"/>
            <a:ext cx="3474720" cy="21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27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79611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9915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102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1651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tra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rays are in opposite directions.         is a stra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26200" y="3295650"/>
          <a:ext cx="508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533160" imgH="291960" progId="Equation.DSMT4">
                  <p:embed/>
                </p:oleObj>
              </mc:Choice>
              <mc:Fallback>
                <p:oleObj name="Equation" r:id="rId3" imgW="53316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295650"/>
                        <a:ext cx="508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43200" y="2846388"/>
          <a:ext cx="1701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1803240" imgH="317160" progId="Equation.DSMT4">
                  <p:embed/>
                </p:oleObj>
              </mc:Choice>
              <mc:Fallback>
                <p:oleObj name="Equation" r:id="rId5" imgW="180324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46388"/>
                        <a:ext cx="17018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4880" y="4191000"/>
            <a:ext cx="3474720" cy="74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Measuring 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a protractor to check the measures of the given angles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410200" y="3330878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1218671" imgH="304668" progId="Equation.DSMT4">
                  <p:embed/>
                </p:oleObj>
              </mc:Choice>
              <mc:Fallback>
                <p:oleObj name="Equation" r:id="rId3" imgW="1218671" imgH="30466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0878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410200" y="3954136"/>
          <a:ext cx="1182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5" imgW="1231366" imgH="304668" progId="Equation.DSMT4">
                  <p:embed/>
                </p:oleObj>
              </mc:Choice>
              <mc:Fallback>
                <p:oleObj name="Equation" r:id="rId5" imgW="1231366" imgH="30466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54136"/>
                        <a:ext cx="1182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5827" y="25146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10200" y="451389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8" imgW="1231366" imgH="304668" progId="Equation.DSMT4">
                  <p:embed/>
                </p:oleObj>
              </mc:Choice>
              <mc:Fallback>
                <p:oleObj name="Equation" r:id="rId8" imgW="123136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13894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10200" y="51181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0" imgW="1256755" imgH="304668" progId="Equation.DSMT4">
                  <p:embed/>
                </p:oleObj>
              </mc:Choice>
              <mc:Fallback>
                <p:oleObj name="Equation" r:id="rId10" imgW="1256755" imgH="30466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81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18300" y="331817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2" imgW="799753" imgH="317362" progId="Equation.DSMT4">
                  <p:embed/>
                </p:oleObj>
              </mc:Choice>
              <mc:Fallback>
                <p:oleObj name="Equation" r:id="rId12" imgW="79975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318178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718300" y="3928736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4" imgW="799753" imgH="317362" progId="Equation.DSMT4">
                  <p:embed/>
                </p:oleObj>
              </mc:Choice>
              <mc:Fallback>
                <p:oleObj name="Equation" r:id="rId14" imgW="799753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928736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718300" y="450119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6" imgW="799753" imgH="317362" progId="Equation.DSMT4">
                  <p:embed/>
                </p:oleObj>
              </mc:Choice>
              <mc:Fallback>
                <p:oleObj name="Equation" r:id="rId16" imgW="799753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501194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718300" y="51054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8" imgW="964781" imgH="317362" progId="Equation.DSMT4">
                  <p:embed/>
                </p:oleObj>
              </mc:Choice>
              <mc:Fallback>
                <p:oleObj name="Equation" r:id="rId18" imgW="964781" imgH="31736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1054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289942" y="2514600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779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 ∠2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graphicFrame>
        <p:nvGraphicFramePr>
          <p:cNvPr id="6164" name="Object 16"/>
          <p:cNvGraphicFramePr>
            <a:graphicFrameLocks noChangeAspect="1"/>
          </p:cNvGraphicFramePr>
          <p:nvPr/>
        </p:nvGraphicFramePr>
        <p:xfrm>
          <a:off x="1599967" y="3374355"/>
          <a:ext cx="429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3" imgW="4292600" imgH="317500" progId="Equation.DSMT4">
                  <p:embed/>
                </p:oleObj>
              </mc:Choice>
              <mc:Fallback>
                <p:oleObj name="Equation" r:id="rId3" imgW="42926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967" y="3374355"/>
                        <a:ext cx="429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60317"/>
              </p:ext>
            </p:extLst>
          </p:nvPr>
        </p:nvGraphicFramePr>
        <p:xfrm>
          <a:off x="1591578" y="4043377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5" imgW="4635500" imgH="381000" progId="Equation.DSMT4">
                  <p:embed/>
                </p:oleObj>
              </mc:Choice>
              <mc:Fallback>
                <p:oleObj name="Equation" r:id="rId5" imgW="46355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78" y="4043377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18"/>
          <p:cNvGraphicFramePr>
            <a:graphicFrameLocks noChangeAspect="1"/>
          </p:cNvGraphicFramePr>
          <p:nvPr/>
        </p:nvGraphicFramePr>
        <p:xfrm>
          <a:off x="2057400" y="4716011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7" imgW="5460840" imgH="927000" progId="Equation.DSMT4">
                  <p:embed/>
                </p:oleObj>
              </mc:Choice>
              <mc:Fallback>
                <p:oleObj name="Equation" r:id="rId7" imgW="5460840" imgH="927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16011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mplementary and Supplementary 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spcAft>
                <a:spcPts val="120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90</a:t>
            </a:r>
            <a:r>
              <a:rPr lang="en-US" dirty="0">
                <a:solidFill>
                  <a:srgbClr val="000000"/>
                </a:solidFill>
              </a:rPr>
              <a:t>°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p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180</a:t>
            </a:r>
            <a:r>
              <a:rPr lang="en-US" dirty="0">
                <a:solidFill>
                  <a:srgbClr val="000000"/>
                </a:solidFill>
              </a:rPr>
              <a:t>°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n the figure shown,       </a:t>
            </a:r>
            <a:r>
              <a:rPr lang="en-US" dirty="0"/>
              <a:t>is a straight line. Identify all pairs of complementary, supplementary, and straight angles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dirty="0"/>
          </a:p>
        </p:txBody>
      </p:sp>
      <p:pic>
        <p:nvPicPr>
          <p:cNvPr id="20" name="Picture 16" descr="Ch_6_Sec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506662"/>
            <a:ext cx="4140200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172200" y="2882900"/>
          <a:ext cx="157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1574800" imgH="1384300" progId="Equation.DSMT4">
                  <p:embed/>
                </p:oleObj>
              </mc:Choice>
              <mc:Fallback>
                <p:oleObj name="Equation" r:id="rId4" imgW="1574800" imgH="1384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82900"/>
                        <a:ext cx="157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53934" y="127203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482400" imgH="419040" progId="Equation.DSMT4">
                  <p:embed/>
                </p:oleObj>
              </mc:Choice>
              <mc:Fallback>
                <p:oleObj name="Equation" r:id="rId6" imgW="4824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34" y="127203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8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Aft>
                <a:spcPts val="60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2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com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CO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C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supplementary</a:t>
            </a:r>
            <a:r>
              <a:rPr lang="en-US" sz="2800" i="0" dirty="0">
                <a:solidFill>
                  <a:schemeClr val="tx1"/>
                </a:solidFill>
              </a:rPr>
              <a:t>.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AOD </a:t>
            </a:r>
            <a:r>
              <a:rPr lang="en-US" sz="2800" i="0" dirty="0">
                <a:solidFill>
                  <a:schemeClr val="tx1"/>
                </a:solidFill>
              </a:rPr>
              <a:t>is a </a:t>
            </a:r>
            <a:r>
              <a:rPr lang="en-US" sz="2800" i="0" dirty="0">
                <a:solidFill>
                  <a:srgbClr val="FF0008"/>
                </a:solidFill>
              </a:rPr>
              <a:t>straight angle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B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BOD </a:t>
            </a:r>
            <a:r>
              <a:rPr lang="en-US" dirty="0">
                <a:solidFill>
                  <a:schemeClr val="tx1"/>
                </a:solidFill>
              </a:rPr>
              <a:t>are </a:t>
            </a:r>
            <a:r>
              <a:rPr lang="en-US" dirty="0">
                <a:solidFill>
                  <a:srgbClr val="FF0008"/>
                </a:solidFill>
              </a:rPr>
              <a:t>supplementary</a:t>
            </a:r>
            <a:r>
              <a:rPr lang="en-US" dirty="0">
                <a:solidFill>
                  <a:schemeClr val="tx1"/>
                </a:solidFill>
              </a:rPr>
              <a:t>; and in this case</a:t>
            </a:r>
            <a:endParaRPr lang="en-US" sz="2800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028700" y="1854200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3" imgW="2679700" imgH="317500" progId="Equation.DSMT4">
                  <p:embed/>
                </p:oleObj>
              </mc:Choice>
              <mc:Fallback>
                <p:oleObj name="Equation" r:id="rId3" imgW="26797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54200"/>
                        <a:ext cx="267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87645"/>
              </p:ext>
            </p:extLst>
          </p:nvPr>
        </p:nvGraphicFramePr>
        <p:xfrm>
          <a:off x="1041400" y="3644900"/>
          <a:ext cx="596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5" imgW="5968800" imgH="406080" progId="Equation.DSMT4">
                  <p:embed/>
                </p:oleObj>
              </mc:Choice>
              <mc:Fallback>
                <p:oleObj name="Equation" r:id="rId5" imgW="596880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644900"/>
                        <a:ext cx="596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30730"/>
              </p:ext>
            </p:extLst>
          </p:nvPr>
        </p:nvGraphicFramePr>
        <p:xfrm>
          <a:off x="5461000" y="4318000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Equation" r:id="rId7" imgW="2323092" imgH="317362" progId="Equation.DSMT4">
                  <p:embed/>
                </p:oleObj>
              </mc:Choice>
              <mc:Fallback>
                <p:oleObj name="Equation" r:id="rId7" imgW="2323092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318000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61327"/>
              </p:ext>
            </p:extLst>
          </p:nvPr>
        </p:nvGraphicFramePr>
        <p:xfrm>
          <a:off x="1739900" y="53213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" name="Equation" r:id="rId9" imgW="2145369" imgH="317362" progId="Equation.DSMT4">
                  <p:embed/>
                </p:oleObj>
              </mc:Choice>
              <mc:Fallback>
                <p:oleObj name="Equation" r:id="rId9" imgW="2145369" imgH="31736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321300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xmlns="" id="{71BA1097-8729-4F14-9AAC-CF4163BCA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05927"/>
              </p:ext>
            </p:extLst>
          </p:nvPr>
        </p:nvGraphicFramePr>
        <p:xfrm>
          <a:off x="1041400" y="3049588"/>
          <a:ext cx="596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" name="Equation" r:id="rId11" imgW="5968800" imgH="406080" progId="Equation.DSMT4">
                  <p:embed/>
                </p:oleObj>
              </mc:Choice>
              <mc:Fallback>
                <p:oleObj name="Equation" r:id="rId11" imgW="5968800" imgH="40608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49588"/>
                        <a:ext cx="596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" descr="Ch_6_Sec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0181" y="3505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the figure below,       is a straight line and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.	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P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.	Are any pairs supplementary?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415748" y="1268896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748" y="1268896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809215" y="1377950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6" imgW="2159000" imgH="342900" progId="Equation.DSMT4">
                  <p:embed/>
                </p:oleObj>
              </mc:Choice>
              <mc:Fallback>
                <p:oleObj name="Equation" r:id="rId6" imgW="2159000" imgH="342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15" y="1377950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31800" y="3048000"/>
            <a:ext cx="8229600" cy="29669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Y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P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P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47757"/>
              </p:ext>
            </p:extLst>
          </p:nvPr>
        </p:nvGraphicFramePr>
        <p:xfrm>
          <a:off x="1003533" y="379984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3" imgW="1231560" imgH="330120" progId="Equation.DSMT4">
                  <p:embed/>
                </p:oleObj>
              </mc:Choice>
              <mc:Fallback>
                <p:oleObj name="Equation" r:id="rId3" imgW="12315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33" y="379984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665"/>
              </p:ext>
            </p:extLst>
          </p:nvPr>
        </p:nvGraphicFramePr>
        <p:xfrm>
          <a:off x="1041866" y="449834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66" y="449834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81769"/>
              </p:ext>
            </p:extLst>
          </p:nvPr>
        </p:nvGraphicFramePr>
        <p:xfrm>
          <a:off x="2311400" y="379576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795762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24030"/>
              </p:ext>
            </p:extLst>
          </p:nvPr>
        </p:nvGraphicFramePr>
        <p:xfrm>
          <a:off x="2260600" y="449199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9" imgW="1053643" imgH="317362" progId="Equation.DSMT4">
                  <p:embed/>
                </p:oleObj>
              </mc:Choice>
              <mc:Fallback>
                <p:oleObj name="Equation" r:id="rId9" imgW="1053643" imgH="31736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91990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6885"/>
              </p:ext>
            </p:extLst>
          </p:nvPr>
        </p:nvGraphicFramePr>
        <p:xfrm>
          <a:off x="4178300" y="3816851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11" imgW="1053643" imgH="317362" progId="Equation.DSMT4">
                  <p:embed/>
                </p:oleObj>
              </mc:Choice>
              <mc:Fallback>
                <p:oleObj name="Equation" r:id="rId11" imgW="1053643" imgH="317362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816851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5" descr="Ch_6_Sec 7">
            <a:extLst>
              <a:ext uri="{FF2B5EF4-FFF2-40B4-BE49-F238E27FC236}">
                <a16:creationId xmlns:a16="http://schemas.microsoft.com/office/drawing/2014/main" xmlns="" id="{484265C4-2F4A-452F-8806-9102A3DA9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694781" y="1259276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points, lines, planes, rays, and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lassify an angle by its measu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mplementary and supplementary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ngruent, vertical, and adjacent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when lines are parallel and perpendicular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lassify a triangle by its sides and angl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Identifying Congruent Angl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shown below, identify the congruent angle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447800" y="5127625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" imgW="2197100" imgH="304800" progId="Equation.DSMT4">
                  <p:embed/>
                </p:oleObj>
              </mc:Choice>
              <mc:Fallback>
                <p:oleObj name="Equation" r:id="rId3" imgW="21971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27625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Ch_5_Sec 5_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1675" y="1981200"/>
            <a:ext cx="266065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016500" y="5127625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6" imgW="2184400" imgH="304800" progId="Equation.DSMT4">
                  <p:embed/>
                </p:oleObj>
              </mc:Choice>
              <mc:Fallback>
                <p:oleObj name="Equation" r:id="rId6" imgW="2184400" imgH="30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27625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51300" y="512762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8" imgW="558558" imgH="304668" progId="Equation.DSMT4">
                  <p:embed/>
                </p:oleObj>
              </mc:Choice>
              <mc:Fallback>
                <p:oleObj name="Equation" r:id="rId8" imgW="558558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2762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Vertical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are congru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That i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have the same measur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C81768D8-B46B-483C-B90C-534542347BF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4600" y="2692638"/>
            <a:ext cx="914400" cy="244029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55B5E05-0FE8-4E62-A16A-3956096F0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16291"/>
              </p:ext>
            </p:extLst>
          </p:nvPr>
        </p:nvGraphicFramePr>
        <p:xfrm>
          <a:off x="4141124" y="3264919"/>
          <a:ext cx="127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4" imgW="1269720" imgH="850680" progId="Equation.DSMT4">
                  <p:embed/>
                </p:oleObj>
              </mc:Choice>
              <mc:Fallback>
                <p:oleObj name="Equation" r:id="rId4" imgW="1269720" imgH="85068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124" y="3264919"/>
                        <a:ext cx="127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three lines intersect at the point 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measures of the following angles: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TOU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Q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T</a:t>
            </a:r>
          </a:p>
        </p:txBody>
      </p:sp>
      <p:pic>
        <p:nvPicPr>
          <p:cNvPr id="27652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5156" y="28956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30038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                are vertical angles and are congruent.  They have the same measure, 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sz="2400" i="0" dirty="0">
                <a:solidFill>
                  <a:schemeClr val="tx1"/>
                </a:solidFill>
              </a:rPr>
              <a:t>               </a:t>
            </a:r>
            <a:r>
              <a:rPr lang="en-US" i="0" dirty="0">
                <a:solidFill>
                  <a:schemeClr val="tx1"/>
                </a:solidFill>
              </a:rPr>
              <a:t>              are vertical angles and are congruent.  They have the same measure, 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78457"/>
              </p:ext>
            </p:extLst>
          </p:nvPr>
        </p:nvGraphicFramePr>
        <p:xfrm>
          <a:off x="990600" y="329184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3" imgW="2616200" imgH="330200" progId="Equation.DSMT4">
                  <p:embed/>
                </p:oleObj>
              </mc:Choice>
              <mc:Fallback>
                <p:oleObj name="Equation" r:id="rId3" imgW="26162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91840"/>
                        <a:ext cx="261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83522"/>
              </p:ext>
            </p:extLst>
          </p:nvPr>
        </p:nvGraphicFramePr>
        <p:xfrm>
          <a:off x="990600" y="4815607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5" imgW="2552700" imgH="304800" progId="Equation.DSMT4">
                  <p:embed/>
                </p:oleObj>
              </mc:Choice>
              <mc:Fallback>
                <p:oleObj name="Equation" r:id="rId5" imgW="25527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15607"/>
                        <a:ext cx="255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77480"/>
              </p:ext>
            </p:extLst>
          </p:nvPr>
        </p:nvGraphicFramePr>
        <p:xfrm>
          <a:off x="999062" y="5671148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7" imgW="2489200" imgH="406400" progId="Equation.DSMT4">
                  <p:embed/>
                </p:oleObj>
              </mc:Choice>
              <mc:Fallback>
                <p:oleObj name="Equation" r:id="rId7" imgW="2489200" imgH="40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2" y="5671148"/>
                        <a:ext cx="248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60895"/>
              </p:ext>
            </p:extLst>
          </p:nvPr>
        </p:nvGraphicFramePr>
        <p:xfrm>
          <a:off x="990600" y="4130040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9" imgW="2527300" imgH="317500" progId="Equation.DSMT4">
                  <p:embed/>
                </p:oleObj>
              </mc:Choice>
              <mc:Fallback>
                <p:oleObj name="Equation" r:id="rId9" imgW="25273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0040"/>
                        <a:ext cx="2527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xmlns="" id="{8DFADC03-C581-40F6-AD7B-C023E3E8B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313112" y="1013460"/>
            <a:ext cx="2833688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31800" y="3713532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i="0" dirty="0">
                <a:solidFill>
                  <a:schemeClr val="tx1"/>
                </a:solidFill>
              </a:rPr>
              <a:t>Because        is a straight line, we have 	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	                           are vertical angles and have the same measure. This means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53672"/>
              </p:ext>
            </p:extLst>
          </p:nvPr>
        </p:nvGraphicFramePr>
        <p:xfrm>
          <a:off x="2336800" y="3728539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3" imgW="457200" imgH="431800" progId="Equation.DSMT4">
                  <p:embed/>
                </p:oleObj>
              </mc:Choice>
              <mc:Fallback>
                <p:oleObj name="Equation" r:id="rId3" imgW="457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728539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06126"/>
              </p:ext>
            </p:extLst>
          </p:nvPr>
        </p:nvGraphicFramePr>
        <p:xfrm>
          <a:off x="1003300" y="4338372"/>
          <a:ext cx="6856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5" imgW="6946560" imgH="469800" progId="Equation.DSMT4">
                  <p:embed/>
                </p:oleObj>
              </mc:Choice>
              <mc:Fallback>
                <p:oleObj name="Equation" r:id="rId5" imgW="694656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38372"/>
                        <a:ext cx="68564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86826"/>
              </p:ext>
            </p:extLst>
          </p:nvPr>
        </p:nvGraphicFramePr>
        <p:xfrm>
          <a:off x="4995411" y="5701583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7" imgW="2095200" imgH="317160" progId="Equation.DSMT4">
                  <p:embed/>
                </p:oleObj>
              </mc:Choice>
              <mc:Fallback>
                <p:oleObj name="Equation" r:id="rId7" imgW="2095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411" y="5701583"/>
                        <a:ext cx="209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64237"/>
              </p:ext>
            </p:extLst>
          </p:nvPr>
        </p:nvGraphicFramePr>
        <p:xfrm>
          <a:off x="1003300" y="5286328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9" imgW="2552700" imgH="330200" progId="Equation.DSMT4">
                  <p:embed/>
                </p:oleObj>
              </mc:Choice>
              <mc:Fallback>
                <p:oleObj name="Equation" r:id="rId9" imgW="25527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86328"/>
                        <a:ext cx="255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xmlns="" id="{6D695CA3-F006-4B3E-9155-91EA7C92A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155156" y="1001221"/>
            <a:ext cx="2833688" cy="2580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djacent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 angles are adjacent if they have a common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</a:t>
            </a: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0724" name="Picture 6" descr="1"/>
          <p:cNvPicPr>
            <a:picLocks noChangeAspect="1" noChangeArrowheads="1"/>
          </p:cNvPicPr>
          <p:nvPr/>
        </p:nvPicPr>
        <p:blipFill>
          <a:blip r:embed="rId3" cstate="print"/>
          <a:srcRect r="48926"/>
          <a:stretch>
            <a:fillRect/>
          </a:stretch>
        </p:blipFill>
        <p:spPr bwMode="auto">
          <a:xfrm>
            <a:off x="1025525" y="2590800"/>
            <a:ext cx="3622675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723615" y="3025914"/>
            <a:ext cx="342978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∠1 and ∠2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∠2 and ∠3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14543"/>
              </p:ext>
            </p:extLst>
          </p:nvPr>
        </p:nvGraphicFramePr>
        <p:xfrm>
          <a:off x="7721600" y="334486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4" imgW="380880" imgH="317160" progId="Equation.DSMT4">
                  <p:embed/>
                </p:oleObj>
              </mc:Choice>
              <mc:Fallback>
                <p:oleObj name="Equation" r:id="rId4" imgW="38088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3344863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15557"/>
              </p:ext>
            </p:extLst>
          </p:nvPr>
        </p:nvGraphicFramePr>
        <p:xfrm>
          <a:off x="7735888" y="396240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6" imgW="393480" imgH="317160" progId="Equation.DSMT4">
                  <p:embed/>
                </p:oleObj>
              </mc:Choice>
              <mc:Fallback>
                <p:oleObj name="Equation" r:id="rId6" imgW="3934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3962400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below,                     are straight lines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ame an angle adjacent to </a:t>
            </a:r>
          </a:p>
        </p:txBody>
      </p:sp>
      <p:pic>
        <p:nvPicPr>
          <p:cNvPr id="9" name="Picture 1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59080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371850" y="12700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4" imgW="1562100" imgH="520700" progId="Equation.DSMT4">
                  <p:embed/>
                </p:oleObj>
              </mc:Choice>
              <mc:Fallback>
                <p:oleObj name="Equation" r:id="rId4" imgW="15621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270000"/>
                        <a:ext cx="156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483100" y="1905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6" imgW="1002865" imgH="304668" progId="Equation.DSMT4">
                  <p:embed/>
                </p:oleObj>
              </mc:Choice>
              <mc:Fallback>
                <p:oleObj name="Equation" r:id="rId6" imgW="1002865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05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 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sz="2800" i="0" dirty="0">
                <a:solidFill>
                  <a:schemeClr val="tx1"/>
                </a:solidFill>
              </a:rPr>
              <a:t>One angle adjacent to             is 	            </a:t>
            </a:r>
            <a:r>
              <a:rPr lang="en-US" dirty="0"/>
              <a:t>Two other angles adjacent to	          are 	      and </a:t>
            </a:r>
            <a:endParaRPr lang="en-US" sz="28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76288"/>
              </p:ext>
            </p:extLst>
          </p:nvPr>
        </p:nvGraphicFramePr>
        <p:xfrm>
          <a:off x="3793222" y="497231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3" imgW="939392" imgH="304668" progId="Equation.DSMT4">
                  <p:embed/>
                </p:oleObj>
              </mc:Choice>
              <mc:Fallback>
                <p:oleObj name="Equation" r:id="rId3" imgW="939392" imgH="30466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97231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72634"/>
              </p:ext>
            </p:extLst>
          </p:nvPr>
        </p:nvGraphicFramePr>
        <p:xfrm>
          <a:off x="5029200" y="496824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6824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07402"/>
              </p:ext>
            </p:extLst>
          </p:nvPr>
        </p:nvGraphicFramePr>
        <p:xfrm>
          <a:off x="2209800" y="540027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0027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01324"/>
              </p:ext>
            </p:extLst>
          </p:nvPr>
        </p:nvGraphicFramePr>
        <p:xfrm>
          <a:off x="3712478" y="540027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78" y="540027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84901"/>
              </p:ext>
            </p:extLst>
          </p:nvPr>
        </p:nvGraphicFramePr>
        <p:xfrm>
          <a:off x="5308600" y="538416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11" imgW="1015920" imgH="304560" progId="Equation.DSMT4">
                  <p:embed/>
                </p:oleObj>
              </mc:Choice>
              <mc:Fallback>
                <p:oleObj name="Equation" r:id="rId11" imgW="101592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384165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" descr="1">
            <a:extLst>
              <a:ext uri="{FF2B5EF4-FFF2-40B4-BE49-F238E27FC236}">
                <a16:creationId xmlns:a16="http://schemas.microsoft.com/office/drawing/2014/main" xmlns="" id="{CC70156E-CDBF-4E09-B01D-8663E6CF0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00400" y="1265037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9219" name="Group 5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9301040"/>
              </p:ext>
            </p:extLst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 Line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SimSun" pitchFamily="49" charset="-122"/>
                          <a:ea typeface="NSimSun" pitchFamily="49" charset="-122"/>
                          <a:sym typeface="Math3" pitchFamily="2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are in the same plane and do not intersec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33808" name="Picture 8" descr="Sectio 5.1 Parallel line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7438" y="2895600"/>
            <a:ext cx="2236787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09" name="Object 18"/>
          <p:cNvGraphicFramePr>
            <a:graphicFrameLocks noChangeAspect="1"/>
          </p:cNvGraphicFramePr>
          <p:nvPr/>
        </p:nvGraphicFramePr>
        <p:xfrm>
          <a:off x="4495800" y="3352800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152268" imgH="355292" progId="Equation.DSMT4">
                  <p:embed/>
                </p:oleObj>
              </mc:Choice>
              <mc:Fallback>
                <p:oleObj name="Equation" r:id="rId4" imgW="152268" imgH="3552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57072" name="Group 16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54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765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 Lines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sym typeface="Symbol" pitchFamily="18" charset="2"/>
                        </a:rPr>
                        <a:t>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intersect to form right angle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34831" name="Picture 17" descr="Ch_6_Sec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895600"/>
            <a:ext cx="24971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60815"/>
              </p:ext>
            </p:extLst>
          </p:nvPr>
        </p:nvGraphicFramePr>
        <p:xfrm>
          <a:off x="4826000" y="38227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4" imgW="279360" imgH="291960" progId="Equation.DSMT4">
                  <p:embed/>
                </p:oleObj>
              </mc:Choice>
              <mc:Fallback>
                <p:oleObj name="Equation" r:id="rId4" imgW="279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822700"/>
                        <a:ext cx="27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3565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0336625"/>
              </p:ext>
            </p:extLst>
          </p:nvPr>
        </p:nvGraphicFramePr>
        <p:xfrm>
          <a:off x="457200" y="1279525"/>
          <a:ext cx="8229600" cy="359664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858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point is represented by a dot.  Points are labeled with capital letter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089400" y="2882900"/>
            <a:ext cx="38985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Lines and a Transversal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635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cedur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f two parallel lines are cut by a transversal, then the following two statements are true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1.	</a:t>
            </a:r>
            <a:r>
              <a:rPr lang="en-US" sz="2800" b="1" dirty="0">
                <a:solidFill>
                  <a:srgbClr val="C00000"/>
                </a:solidFill>
              </a:rPr>
              <a:t>Corresponding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Alternate interior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In the figure below, lines </a:t>
            </a:r>
            <a:r>
              <a:rPr lang="en-US" i="1" dirty="0"/>
              <a:t>k </a:t>
            </a:r>
            <a:r>
              <a:rPr lang="en-US" dirty="0"/>
              <a:t>and</a:t>
            </a:r>
            <a:r>
              <a:rPr lang="en-US" i="1" dirty="0"/>
              <a:t> l </a:t>
            </a:r>
            <a:r>
              <a:rPr lang="en-US" dirty="0"/>
              <a:t>are parallel, </a:t>
            </a:r>
            <a:r>
              <a:rPr lang="en-US" i="1" dirty="0"/>
              <a:t>t</a:t>
            </a:r>
            <a:r>
              <a:rPr lang="en-US" dirty="0"/>
              <a:t> is a transversal, and</a:t>
            </a:r>
            <a:r>
              <a:rPr lang="en-US" sz="2800" dirty="0">
                <a:solidFill>
                  <a:schemeClr val="tx1"/>
                </a:solidFill>
              </a:rPr>
              <a:t>                </a:t>
            </a:r>
            <a:r>
              <a:rPr lang="en-US" sz="2800" i="0" dirty="0">
                <a:solidFill>
                  <a:schemeClr val="tx1"/>
                </a:solidFill>
              </a:rPr>
              <a:t>Find the measures of the other </a:t>
            </a:r>
            <a:r>
              <a:rPr lang="en-US" sz="2800" i="0" dirty="0">
                <a:solidFill>
                  <a:srgbClr val="0000FF"/>
                </a:solidFill>
              </a:rPr>
              <a:t>7 angl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80422" y="1812022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1651000" imgH="317500" progId="Equation.DSMT4">
                  <p:embed/>
                </p:oleObj>
              </mc:Choice>
              <mc:Fallback>
                <p:oleObj name="Equation" r:id="rId3" imgW="16510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22" y="1812022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5963" y="2657475"/>
            <a:ext cx="51720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304800" y="2537509"/>
            <a:ext cx="8839200" cy="4572000"/>
          </a:xfrm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ne way of reasoning (among several) is as follows: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3 are vertical angles so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2 are supplementary angles so </a:t>
            </a:r>
          </a:p>
          <a:p>
            <a:pPr>
              <a:spcBef>
                <a:spcPts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2 and ∠4 are vertical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80507"/>
              </p:ext>
            </p:extLst>
          </p:nvPr>
        </p:nvGraphicFramePr>
        <p:xfrm>
          <a:off x="6207478" y="4628454"/>
          <a:ext cx="293652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3" imgW="3632040" imgH="317160" progId="Equation.DSMT4">
                  <p:embed/>
                </p:oleObj>
              </mc:Choice>
              <mc:Fallback>
                <p:oleObj name="Equation" r:id="rId3" imgW="36320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478" y="4628454"/>
                        <a:ext cx="293652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09133"/>
              </p:ext>
            </p:extLst>
          </p:nvPr>
        </p:nvGraphicFramePr>
        <p:xfrm>
          <a:off x="5105400" y="5131685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5" imgW="1853396" imgH="317362" progId="Equation.DSMT4">
                  <p:embed/>
                </p:oleObj>
              </mc:Choice>
              <mc:Fallback>
                <p:oleObj name="Equation" r:id="rId5" imgW="185339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31685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00739"/>
              </p:ext>
            </p:extLst>
          </p:nvPr>
        </p:nvGraphicFramePr>
        <p:xfrm>
          <a:off x="5105400" y="3948522"/>
          <a:ext cx="236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7" imgW="2705100" imgH="317500" progId="Equation.DSMT4">
                  <p:embed/>
                </p:oleObj>
              </mc:Choice>
              <mc:Fallback>
                <p:oleObj name="Equation" r:id="rId7" imgW="2705100" imgH="317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48522"/>
                        <a:ext cx="236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>
            <a:extLst>
              <a:ext uri="{FF2B5EF4-FFF2-40B4-BE49-F238E27FC236}">
                <a16:creationId xmlns:a16="http://schemas.microsoft.com/office/drawing/2014/main" xmlns="" id="{AB43632D-9F64-4678-9094-898E4FEC7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55948" y="1034209"/>
            <a:ext cx="3346450" cy="2027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, because ∠1 and ∠5 are corresponding angles, they have the same measures and  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∠4 and ∠6 are alternate interior angles, they have the same measures and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gain, with vertical angles                                  and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53891"/>
              </p:ext>
            </p:extLst>
          </p:nvPr>
        </p:nvGraphicFramePr>
        <p:xfrm>
          <a:off x="5486400" y="179070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3" imgW="1675673" imgH="317362" progId="Equation.DSMT4">
                  <p:embed/>
                </p:oleObj>
              </mc:Choice>
              <mc:Fallback>
                <p:oleObj name="Equation" r:id="rId3" imgW="1675673" imgH="31736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90700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4800600" y="2895600"/>
          <a:ext cx="176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5" imgW="1841500" imgH="317500" progId="Equation.DSMT4">
                  <p:embed/>
                </p:oleObj>
              </mc:Choice>
              <mc:Fallback>
                <p:oleObj name="Equation" r:id="rId5" imgW="18415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76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4343400" y="3556000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7" imgW="2641600" imgH="317500" progId="Equation.DSMT4">
                  <p:embed/>
                </p:oleObj>
              </mc:Choice>
              <mc:Fallback>
                <p:oleObj name="Equation" r:id="rId7" imgW="2641600" imgH="317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56000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71500" y="4013200"/>
          <a:ext cx="289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9" imgW="2895600" imgH="317500" progId="Equation.DSMT4">
                  <p:embed/>
                </p:oleObj>
              </mc:Choice>
              <mc:Fallback>
                <p:oleObj name="Equation" r:id="rId9" imgW="2895600" imgH="317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13200"/>
                        <a:ext cx="289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ying Triangle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tabLst>
                <a:tab pos="520700" algn="l"/>
                <a:tab pos="9779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line segment with endpoint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is indicated by placi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 bar over the letters, as in	 </a:t>
            </a:r>
            <a:r>
              <a:rPr lang="en-US" i="1" dirty="0">
                <a:solidFill>
                  <a:srgbClr val="000000"/>
                </a:solidFill>
              </a:rPr>
              <a:t>     </a:t>
            </a:r>
            <a:r>
              <a:rPr lang="en-US" dirty="0">
                <a:solidFill>
                  <a:srgbClr val="000000"/>
                </a:solidFill>
              </a:rPr>
              <a:t>The length of the segment is indicated by writing only the letters, as in </a:t>
            </a:r>
            <a:r>
              <a:rPr lang="en-US" i="1" dirty="0">
                <a:solidFill>
                  <a:srgbClr val="000000"/>
                </a:solidFill>
              </a:rPr>
              <a:t>AB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5950591" y="22098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3" imgW="507960" imgH="419040" progId="Equation.DSMT4">
                  <p:embed/>
                </p:oleObj>
              </mc:Choice>
              <mc:Fallback>
                <p:oleObj name="Equation" r:id="rId3" imgW="5079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591" y="2209800"/>
                        <a:ext cx="50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159778"/>
          <a:ext cx="8229600" cy="4664075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48309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te: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In the figures, sides with equal length are indicated by the same number of slash marks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43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3660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calen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 two sides have equal length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scalene since no two sides have 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7855" y="4211637"/>
            <a:ext cx="3529012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978275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1078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6767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Isoscele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t least two sides have</a:t>
                      </a:r>
                    </a:p>
                    <a:p>
                      <a:pPr marL="457200" marR="0" lvl="0" indent="-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isosceles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Q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998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0687" y="2971800"/>
            <a:ext cx="1992313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Sid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673475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6090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Equilateral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sides hav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qual length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equilateral sinc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Z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Z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5" name="Picture 1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895600"/>
            <a:ext cx="2362200" cy="202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Angles</a:t>
            </a:r>
          </a:p>
        </p:txBody>
      </p:sp>
      <p:graphicFrame>
        <p:nvGraphicFramePr>
          <p:cNvPr id="4" name="Group 3"/>
          <p:cNvGraphicFramePr>
            <a:graphicFrameLocks/>
          </p:cNvGraphicFramePr>
          <p:nvPr/>
        </p:nvGraphicFramePr>
        <p:xfrm>
          <a:off x="609600" y="1219200"/>
          <a:ext cx="8229600" cy="454744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6090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2177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operty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1940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cu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3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l three angles are acute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re all acut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B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cut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931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159500" y="243840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3" imgW="2451100" imgH="393700" progId="Equation.DSMT4">
                  <p:embed/>
                </p:oleObj>
              </mc:Choice>
              <mc:Fallback>
                <p:oleObj name="Equation" r:id="rId3" imgW="2451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438400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3276600"/>
            <a:ext cx="2093913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Angl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495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85858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7137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90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a r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    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RQ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 right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385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/>
        </p:nvGraphicFramePr>
        <p:xfrm>
          <a:off x="5435600" y="20828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3" imgW="1600200" imgH="317500" progId="Equation.DSMT4">
                  <p:embed/>
                </p:oleObj>
              </mc:Choice>
              <mc:Fallback>
                <p:oleObj name="Equation" r:id="rId3" imgW="1600200" imgH="3175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828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2971800"/>
            <a:ext cx="235902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8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Li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line has no beginning or end.  Lines are labeled with lowercase letters or by two points on the lin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596488" y="3790664"/>
            <a:ext cx="2598760" cy="914400"/>
            <a:chOff x="2354240" y="4191000"/>
            <a:chExt cx="2598760" cy="914400"/>
          </a:xfrm>
        </p:grpSpPr>
        <p:sp>
          <p:nvSpPr>
            <p:cNvPr id="11" name="Rectangle 10"/>
            <p:cNvSpPr/>
            <p:nvPr/>
          </p:nvSpPr>
          <p:spPr>
            <a:xfrm>
              <a:off x="3124200" y="4310642"/>
              <a:ext cx="3337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endParaRPr lang="en-US" sz="20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337712" y="4604984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lang="en-US" sz="20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590800" y="4495800"/>
              <a:ext cx="2362200" cy="609600"/>
              <a:chOff x="2590800" y="4495800"/>
              <a:chExt cx="2362200" cy="6096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2590800" y="4495800"/>
                <a:ext cx="2362200" cy="6096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278088" y="48818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3048000" y="4558352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354240" y="4191000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9400" y="2895600"/>
            <a:ext cx="2279791" cy="492443"/>
            <a:chOff x="3505200" y="5410200"/>
            <a:chExt cx="2279791" cy="492443"/>
          </a:xfrm>
        </p:grpSpPr>
        <p:sp>
          <p:nvSpPr>
            <p:cNvPr id="5" name="Rectangle 4"/>
            <p:cNvSpPr/>
            <p:nvPr/>
          </p:nvSpPr>
          <p:spPr>
            <a:xfrm>
              <a:off x="3505200" y="5410200"/>
              <a:ext cx="22797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 or 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AB</a:t>
              </a:r>
              <a:endParaRPr lang="en-US" sz="2600" i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241898" y="5478449"/>
              <a:ext cx="381000" cy="1588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s Classified by Angles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240955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91927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43227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45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ne angle is obtus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obtuse s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∆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YZ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s an obtuse tri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920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5" name="Object 15"/>
          <p:cNvGraphicFramePr>
            <a:graphicFrameLocks noGrp="1" noChangeAspect="1"/>
          </p:cNvGraphicFramePr>
          <p:nvPr/>
        </p:nvGraphicFramePr>
        <p:xfrm>
          <a:off x="5486400" y="198120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3" imgW="520474" imgH="291973" progId="Equation.DSMT4">
                  <p:embed/>
                </p:oleObj>
              </mc:Choice>
              <mc:Fallback>
                <p:oleObj name="Equation" r:id="rId3" imgW="520474" imgH="291973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875" y="2514600"/>
            <a:ext cx="2778125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Properties of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perties</a:t>
            </a:r>
          </a:p>
          <a:p>
            <a:pPr eaLnBrk="0" fontAlgn="base" hangingPunct="0">
              <a:spcAft>
                <a:spcPct val="0"/>
              </a:spcAft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n a triangle: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measures of the angles is 180°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lengths of any two sides must be greater than the length of the third side.</a:t>
            </a:r>
          </a:p>
          <a:p>
            <a:pPr marL="514350" indent="-514350" eaLnBrk="0" fontAlgn="base" hangingPunct="0"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Longer sides are opposite angles with larger measu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Classifying a Triangle by Its Sid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i="0" dirty="0" smtClean="0">
                <a:solidFill>
                  <a:schemeClr val="tx1"/>
                </a:solidFill>
              </a:rPr>
              <a:t>In</a:t>
            </a:r>
            <a:r>
              <a:rPr lang="en-US" sz="2800" i="0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sz="2800" i="1" dirty="0" smtClean="0">
                <a:solidFill>
                  <a:srgbClr val="0000FF"/>
                </a:solidFill>
                <a:sym typeface="Symbol"/>
              </a:rPr>
              <a:t>ABC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below, 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i="0" dirty="0">
                <a:solidFill>
                  <a:srgbClr val="0000FF"/>
                </a:solidFill>
              </a:rPr>
              <a:t> = </a:t>
            </a:r>
            <a:r>
              <a:rPr lang="en-US" sz="2800" i="1" dirty="0">
                <a:solidFill>
                  <a:srgbClr val="0000FF"/>
                </a:solidFill>
              </a:rPr>
              <a:t>AC</a:t>
            </a:r>
            <a:r>
              <a:rPr lang="en-US" sz="2800" i="0" dirty="0">
                <a:solidFill>
                  <a:schemeClr val="tx1"/>
                </a:solidFill>
              </a:rPr>
              <a:t>.  What kind of triangle is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  <a:sym typeface="Symbol"/>
              </a:rPr>
              <a:t>ABC</a:t>
            </a:r>
            <a:r>
              <a:rPr lang="en-US" dirty="0">
                <a:solidFill>
                  <a:schemeClr val="tx1"/>
                </a:solidFill>
                <a:sym typeface="Symbol"/>
              </a:rPr>
              <a:t>?</a:t>
            </a: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10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  <a:sym typeface="Symbol"/>
              </a:rPr>
              <a:t>ABC</a:t>
            </a:r>
            <a:r>
              <a:rPr lang="en-US" i="1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</a:t>
            </a:r>
            <a:r>
              <a:rPr lang="en-US" sz="2800" i="0" dirty="0">
                <a:solidFill>
                  <a:srgbClr val="FF0008"/>
                </a:solidFill>
              </a:rPr>
              <a:t>isosceles</a:t>
            </a:r>
            <a:r>
              <a:rPr lang="en-US" sz="2800" i="0" dirty="0">
                <a:solidFill>
                  <a:schemeClr val="tx1"/>
                </a:solidFill>
              </a:rPr>
              <a:t> because two sides have equal lengths.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861747"/>
            <a:ext cx="3657600" cy="187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Symbol" panose="02000603020000090004" pitchFamily="50" charset="0"/>
                <a:sym typeface="Symbol"/>
              </a:rPr>
              <a:t>D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PQR</a:t>
            </a:r>
            <a:r>
              <a:rPr lang="en-US" dirty="0">
                <a:solidFill>
                  <a:schemeClr val="tx1"/>
                </a:solidFill>
              </a:rPr>
              <a:t> was drawn and then the lengths of the sides were labeled as shown in the figure.  Explain why the labels cannot be correct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1760" y="2634639"/>
            <a:ext cx="3840480" cy="186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etermining Whether a Triangle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abels cannot be correct because </a:t>
            </a:r>
            <a:br>
              <a:rPr lang="en-US" dirty="0"/>
            </a:br>
            <a:r>
              <a:rPr lang="en-US" i="1" dirty="0">
                <a:solidFill>
                  <a:srgbClr val="00007E"/>
                </a:solidFill>
              </a:rPr>
              <a:t>PR</a:t>
            </a:r>
            <a:r>
              <a:rPr lang="en-US" dirty="0">
                <a:solidFill>
                  <a:srgbClr val="00007E"/>
                </a:solidFill>
              </a:rPr>
              <a:t> + </a:t>
            </a:r>
            <a:r>
              <a:rPr lang="en-US" i="1" dirty="0">
                <a:solidFill>
                  <a:srgbClr val="00007E"/>
                </a:solidFill>
              </a:rPr>
              <a:t>QR</a:t>
            </a:r>
            <a:r>
              <a:rPr lang="en-US" dirty="0">
                <a:solidFill>
                  <a:srgbClr val="00007E"/>
                </a:solidFill>
              </a:rPr>
              <a:t> = 10 ft + 13 ft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3 ft </a:t>
            </a:r>
            <a:r>
              <a:rPr lang="en-US" dirty="0"/>
              <a:t>and </a:t>
            </a:r>
            <a:r>
              <a:rPr lang="en-US" i="1" dirty="0">
                <a:solidFill>
                  <a:srgbClr val="00007E"/>
                </a:solidFill>
              </a:rPr>
              <a:t>PQ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24 ft</a:t>
            </a:r>
            <a:r>
              <a:rPr lang="en-US" dirty="0"/>
              <a:t>, which is greater than the sum of the other two sides. In a triangle, the sum of the lengths of any two sides must be greater than the length of the third s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</a:rPr>
              <a:t>BOR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elow,                      and 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hich side is opposite 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Which </a:t>
            </a:r>
            <a:r>
              <a:rPr lang="en-US" dirty="0">
                <a:solidFill>
                  <a:schemeClr val="tx1"/>
                </a:solidFill>
              </a:rPr>
              <a:t>sides include</a:t>
            </a:r>
          </a:p>
          <a:p>
            <a:pPr marL="514350" indent="-514350">
              <a:spcBef>
                <a:spcPct val="50000"/>
              </a:spcBef>
              <a:buFont typeface="Courier New" pitchFamily="49" charset="0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>
                <a:solidFill>
                  <a:srgbClr val="0000FF"/>
                </a:solidFill>
              </a:rPr>
              <a:t>∆</a:t>
            </a:r>
            <a:r>
              <a:rPr lang="en-US" i="1" dirty="0" smtClean="0">
                <a:solidFill>
                  <a:srgbClr val="0000FF"/>
                </a:solidFill>
              </a:rPr>
              <a:t>B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right triangle?  Why or why not?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50444" y="1360311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9" name="Equation" r:id="rId3" imgW="1600200" imgH="317500" progId="Equation.DSMT4">
                  <p:embed/>
                </p:oleObj>
              </mc:Choice>
              <mc:Fallback>
                <p:oleObj name="Equation" r:id="rId3" imgW="1600200" imgH="317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44" y="1360311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12644" y="1360311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name="Equation" r:id="rId5" imgW="1726451" imgH="317362" progId="Equation.DSMT4">
                  <p:embed/>
                </p:oleObj>
              </mc:Choice>
              <mc:Fallback>
                <p:oleObj name="Equation" r:id="rId5" imgW="1726451" imgH="31736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644" y="1360311"/>
                        <a:ext cx="172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184400" y="20320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1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03200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381500" y="26670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670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91539"/>
              </p:ext>
            </p:extLst>
          </p:nvPr>
        </p:nvGraphicFramePr>
        <p:xfrm>
          <a:off x="4000500" y="330176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3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301767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1447800"/>
            <a:ext cx="2834640" cy="239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nalyzing Triangles (cont.)</a:t>
            </a:r>
          </a:p>
        </p:txBody>
      </p:sp>
      <p:sp>
        <p:nvSpPr>
          <p:cNvPr id="4" name="Content Placeholder 14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877985"/>
          </a:xfrm>
        </p:spPr>
        <p:txBody>
          <a:bodyPr wrap="square">
            <a:spAutoFit/>
          </a:bodyPr>
          <a:lstStyle/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Calibri" pitchFamily="34" charset="0"/>
              </a:rPr>
              <a:t>Solutions</a:t>
            </a:r>
          </a:p>
          <a:p>
            <a:pPr marL="463550" indent="-463550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Calibri" pitchFamily="34" charset="0"/>
              </a:rPr>
              <a:t>The sum of the measures of the angles must be 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180˚</a:t>
            </a:r>
            <a:r>
              <a:rPr lang="en-US" dirty="0" smtClean="0">
                <a:latin typeface="Calibri" pitchFamily="34" charset="0"/>
              </a:rPr>
              <a:t>.</a:t>
            </a:r>
            <a:endParaRPr lang="en-US" dirty="0">
              <a:latin typeface="Calibri" pitchFamily="34" charset="0"/>
            </a:endParaRP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>
                <a:latin typeface="Calibri" pitchFamily="34" charset="0"/>
              </a:rPr>
              <a:t>Sinc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     is opposit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/>
              <a:t> </a:t>
            </a:r>
            <a:r>
              <a:rPr lang="en-US" b="1" dirty="0"/>
              <a:t>   </a:t>
            </a:r>
            <a:r>
              <a:rPr lang="en-US" dirty="0"/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/>
              <a:t>        include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∆</a:t>
            </a:r>
            <a:r>
              <a:rPr lang="en-US" i="1" dirty="0" smtClean="0">
                <a:solidFill>
                  <a:srgbClr val="FF0000"/>
                </a:solidFill>
              </a:rPr>
              <a:t>BOR </a:t>
            </a:r>
            <a:r>
              <a:rPr lang="en-US" dirty="0"/>
              <a:t>is not a right triangle because none of the angles is a right angle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041400" y="3031222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1" name="Equation" r:id="rId3" imgW="457002" imgH="406224" progId="Equation.DSMT4">
                  <p:embed/>
                </p:oleObj>
              </mc:Choice>
              <mc:Fallback>
                <p:oleObj name="Equation" r:id="rId3" imgW="457002" imgH="40622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31222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166844" y="3115811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2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44" y="3115811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028700" y="3628122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3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628122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197100" y="3623811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4" name="Equation" r:id="rId9" imgW="457002" imgH="406224" progId="Equation.DSMT4">
                  <p:embed/>
                </p:oleObj>
              </mc:Choice>
              <mc:Fallback>
                <p:oleObj name="Equation" r:id="rId9" imgW="457002" imgH="4062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623811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835400" y="3708167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5" name="Equation" r:id="rId11" imgW="609336" imgH="393529" progId="Equation.DSMT4">
                  <p:embed/>
                </p:oleObj>
              </mc:Choice>
              <mc:Fallback>
                <p:oleObj name="Equation" r:id="rId11" imgW="60933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708167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381500" y="2557463"/>
          <a:ext cx="364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" name="Equation" r:id="rId13" imgW="3644900" imgH="406400" progId="Equation.DSMT4">
                  <p:embed/>
                </p:oleObj>
              </mc:Choice>
              <mc:Fallback>
                <p:oleObj name="Equation" r:id="rId13" imgW="3644900" imgH="40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557463"/>
                        <a:ext cx="364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054480"/>
              </p:ext>
            </p:extLst>
          </p:nvPr>
        </p:nvGraphicFramePr>
        <p:xfrm>
          <a:off x="1863866" y="2523744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7" name="Equation" r:id="rId15" imgW="2425700" imgH="355600" progId="Equation.DSMT4">
                  <p:embed/>
                </p:oleObj>
              </mc:Choice>
              <mc:Fallback>
                <p:oleObj name="Equation" r:id="rId15" imgW="2425700" imgH="3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866" y="2523744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209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P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lat surfaces, such as a table top or wall, represent portions of planes.  Planes are labeled with capital letters.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8207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352800"/>
            <a:ext cx="2743200" cy="156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y and 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33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9142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09513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5135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a point (called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endpoin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and all the points on a line on one side of that poin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992504" y="2985448"/>
            <a:ext cx="2416792" cy="729898"/>
            <a:chOff x="5889008" y="3157184"/>
            <a:chExt cx="2416792" cy="729898"/>
          </a:xfrm>
        </p:grpSpPr>
        <p:sp>
          <p:nvSpPr>
            <p:cNvPr id="6" name="Rectangle 5"/>
            <p:cNvSpPr/>
            <p:nvPr/>
          </p:nvSpPr>
          <p:spPr>
            <a:xfrm>
              <a:off x="5889008" y="3399432"/>
              <a:ext cx="3177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000" i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48264" y="3157184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Q</a:t>
              </a:r>
              <a:endParaRPr lang="en-US" sz="2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943600" y="3505200"/>
              <a:ext cx="2362200" cy="381882"/>
              <a:chOff x="5943600" y="3505200"/>
              <a:chExt cx="2362200" cy="38188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019800" y="3505200"/>
                <a:ext cx="2286000" cy="3048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7543800" y="35341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755408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464792" y="3962400"/>
            <a:ext cx="3119187" cy="461665"/>
            <a:chOff x="3110552" y="5810536"/>
            <a:chExt cx="3119187" cy="461665"/>
          </a:xfrm>
        </p:grpSpPr>
        <p:sp>
          <p:nvSpPr>
            <p:cNvPr id="14" name="Rectangle 4"/>
            <p:cNvSpPr/>
            <p:nvPr/>
          </p:nvSpPr>
          <p:spPr>
            <a:xfrm>
              <a:off x="3110552" y="5810536"/>
              <a:ext cx="31191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Ray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Q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with endpoint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400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757000" y="5867401"/>
              <a:ext cx="365760" cy="1429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Angles and Measures of Angles</a:t>
            </a:r>
          </a:p>
        </p:txBody>
      </p:sp>
      <p:graphicFrame>
        <p:nvGraphicFramePr>
          <p:cNvPr id="53966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655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0971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304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2544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two rays with a common endpoint (called 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verte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10255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971800"/>
            <a:ext cx="2916238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eaLnBrk="0" hangingPunct="0">
              <a:tabLst>
                <a:tab pos="463550" algn="l"/>
              </a:tabLst>
            </a:pPr>
            <a:r>
              <a:rPr lang="en-US" dirty="0"/>
              <a:t>Labeling Angle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Three common ways of labeling angles:</a:t>
            </a: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ree capital letters with the vertex as the middle letter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single numbers such as 1, 2, 3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e single capital letter at the vertex when the meaning is clear. </a:t>
            </a:r>
          </a:p>
        </p:txBody>
      </p:sp>
      <p:pic>
        <p:nvPicPr>
          <p:cNvPr id="4" name="Picture 6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0320" y="2082567"/>
            <a:ext cx="4297680" cy="1697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1760" name="Group 6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862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096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670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Acut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n acute angle.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4351" name="Object 3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85987" y="2646532"/>
          <a:ext cx="2157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2247900" imgH="317500" progId="Equation.DSMT4">
                  <p:embed/>
                </p:oleObj>
              </mc:Choice>
              <mc:Fallback>
                <p:oleObj name="Equation" r:id="rId3" imgW="2247900" imgH="3175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646532"/>
                        <a:ext cx="2157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95800" y="2613025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507780" imgH="291973" progId="Equation.DSMT4">
                  <p:embed/>
                </p:oleObj>
              </mc:Choice>
              <mc:Fallback>
                <p:oleObj name="Equation" r:id="rId5" imgW="507780" imgH="291973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13025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3048000"/>
            <a:ext cx="3108960" cy="180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9</TotalTime>
  <Words>1331</Words>
  <Application>Microsoft Office PowerPoint</Application>
  <PresentationFormat>On-screen Show (4:3)</PresentationFormat>
  <Paragraphs>27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NSimSun</vt:lpstr>
      <vt:lpstr>Arial</vt:lpstr>
      <vt:lpstr>Calibri</vt:lpstr>
      <vt:lpstr>Courier New</vt:lpstr>
      <vt:lpstr>Math3</vt:lpstr>
      <vt:lpstr>Symbol</vt:lpstr>
      <vt:lpstr>Office Theme</vt:lpstr>
      <vt:lpstr>Equation</vt:lpstr>
      <vt:lpstr>MathType 6.0 Equation</vt:lpstr>
      <vt:lpstr>Section 6.5</vt:lpstr>
      <vt:lpstr>Objectives</vt:lpstr>
      <vt:lpstr>Point, Line, Plane</vt:lpstr>
      <vt:lpstr>Point, Line, Plane</vt:lpstr>
      <vt:lpstr>Point, Line, Plane</vt:lpstr>
      <vt:lpstr>Ray and Angle</vt:lpstr>
      <vt:lpstr>Angles and Measures of Angles</vt:lpstr>
      <vt:lpstr>Labeling Angles</vt:lpstr>
      <vt:lpstr>Angles Classified by Measure</vt:lpstr>
      <vt:lpstr>Angles Classified by Measure</vt:lpstr>
      <vt:lpstr>Angles Classified by Measure</vt:lpstr>
      <vt:lpstr>Angles Classified by Measure</vt:lpstr>
      <vt:lpstr>Example 1:  Measuring Angles</vt:lpstr>
      <vt:lpstr>Example 2:  Identifying Angles</vt:lpstr>
      <vt:lpstr>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 Identifying Congruent Angles</vt:lpstr>
      <vt:lpstr>Vertical Angles</vt:lpstr>
      <vt:lpstr>Example 6:  Calculating Measures of Angles</vt:lpstr>
      <vt:lpstr>Example 6:  Measures of Vertical Angles (cont.)</vt:lpstr>
      <vt:lpstr>Example 6:  Measures of Vertical Angles (cont.)</vt:lpstr>
      <vt:lpstr>Adjacent Angles</vt:lpstr>
      <vt:lpstr>Example 7:  Finding Adjacent Angles</vt:lpstr>
      <vt:lpstr>Example 7:  Finding Adjacent Angles (cont.)</vt:lpstr>
      <vt:lpstr>Parallel Lines and Perpendicular Lines</vt:lpstr>
      <vt:lpstr>Parallel Lines and Perpendicular Lines</vt:lpstr>
      <vt:lpstr>Parallel Lines and a Transversal</vt:lpstr>
      <vt:lpstr>Example 8: Calculating Measures of Angles</vt:lpstr>
      <vt:lpstr>Example 8: Calculating Measures of Angles (cont.)</vt:lpstr>
      <vt:lpstr>Example 8: Calculating Measures of Angles (cont.)</vt:lpstr>
      <vt:lpstr>Classifying Triangles</vt:lpstr>
      <vt:lpstr>Triangles Classified by Sides</vt:lpstr>
      <vt:lpstr>Triangles Classified by Sides</vt:lpstr>
      <vt:lpstr>Triangles Classified by Sides</vt:lpstr>
      <vt:lpstr>Triangles Classified by Angles</vt:lpstr>
      <vt:lpstr>Triangles Classified by Angles</vt:lpstr>
      <vt:lpstr>Triangles Classified by Angles</vt:lpstr>
      <vt:lpstr>Three Properties of Triangles</vt:lpstr>
      <vt:lpstr>Example 9: Classifying a Triangle by Its Sides</vt:lpstr>
      <vt:lpstr>Example 10: Determining Whether a Triangle Exists</vt:lpstr>
      <vt:lpstr>Example 10: Determining Whether a Triangle Exists (cont.)</vt:lpstr>
      <vt:lpstr>Example 11: Analyzing Triangles</vt:lpstr>
      <vt:lpstr>Example 11: Analyzing Triangl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93</cp:revision>
  <dcterms:created xsi:type="dcterms:W3CDTF">2013-04-26T14:43:13Z</dcterms:created>
  <dcterms:modified xsi:type="dcterms:W3CDTF">2018-08-13T20:00:38Z</dcterms:modified>
</cp:coreProperties>
</file>